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7" r:id="rId24"/>
    <p:sldId id="378" r:id="rId2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Wint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die mehr als 60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908175" y="1981200"/>
            <a:ext cx="6911975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 sind die ETS-Zertifikat-Preise auf €5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Energie und die nötigen neu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hnologien zu schaff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80" y="1268760"/>
            <a:ext cx="5355885" cy="55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065" y="2348880"/>
            <a:ext cx="7092280" cy="439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136</Words>
  <Application>Microsoft Office PowerPoint</Application>
  <PresentationFormat>On-screen Show (4:3)</PresentationFormat>
  <Paragraphs>18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1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48</cp:revision>
  <cp:lastPrinted>2020-04-29T06:56:35Z</cp:lastPrinted>
  <dcterms:created xsi:type="dcterms:W3CDTF">1601-01-01T00:00:00Z</dcterms:created>
  <dcterms:modified xsi:type="dcterms:W3CDTF">2021-12-12T11:20:59Z</dcterms:modified>
</cp:coreProperties>
</file>